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000FC" w14:textId="5A70A612" w:rsidR="008A4A61" w:rsidRDefault="00F93D3C" w:rsidP="008B21DF">
      <w:pPr>
        <w:spacing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8B21DF">
        <w:rPr>
          <w:rFonts w:ascii="Arial" w:hAnsi="Arial" w:cs="Arial"/>
          <w:b/>
          <w:bCs/>
          <w:sz w:val="28"/>
          <w:szCs w:val="28"/>
        </w:rPr>
        <w:t>Questions from Electrical and Electronic Engineering course</w:t>
      </w:r>
    </w:p>
    <w:p w14:paraId="2E9FE877" w14:textId="77777777" w:rsidR="008B21DF" w:rsidRPr="008B21DF" w:rsidRDefault="008B21DF" w:rsidP="008B21DF">
      <w:pPr>
        <w:spacing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</w:p>
    <w:p w14:paraId="4AA1EC3D" w14:textId="77777777" w:rsidR="008B21DF" w:rsidRPr="008B21DF" w:rsidRDefault="008B21DF" w:rsidP="008B21DF">
      <w:pPr>
        <w:pStyle w:val="2"/>
        <w:spacing w:before="0" w:after="0" w:line="360" w:lineRule="auto"/>
        <w:jc w:val="both"/>
        <w:rPr>
          <w:sz w:val="24"/>
        </w:rPr>
      </w:pPr>
      <w:r w:rsidRPr="008B21DF">
        <w:rPr>
          <w:sz w:val="24"/>
        </w:rPr>
        <w:t>I. True or False Questions:</w:t>
      </w:r>
    </w:p>
    <w:p w14:paraId="40F0C28B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ductive reactance is proportional to frequency, while capacitive reactance is inversely proportional to frequency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6F6414ED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current phase of an inductor leads its voltage by 90°, while the voltage phase of a capacitor leads its current by 90°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6D83BE68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semiconductor doped with trivalent elements (e.g., boron) is called an N-type semiconductor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722C94CA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For a component with voltage and current in associated reference directions, a positive calculated power indicates the component delivers power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3354F0B6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equivalent capacitance of two parallel capacitors </w:t>
      </w:r>
      <w:proofErr w:type="gramStart"/>
      <w:r w:rsidRPr="008B21DF">
        <w:rPr>
          <w:rFonts w:ascii="Arial" w:hAnsi="Arial" w:cs="Arial"/>
          <w:sz w:val="24"/>
          <w:szCs w:val="24"/>
        </w:rPr>
        <w:t>( C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_1 ) and ( C_2 ) is ( C_1 + C_2 )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5CA33C2C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switching law states that capacitor voltage and inductor current cannot abruptly change during switching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7D485DD0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Multiplying a phasor by </w:t>
      </w:r>
      <w:proofErr w:type="gramStart"/>
      <w:r w:rsidRPr="008B21DF">
        <w:rPr>
          <w:rFonts w:ascii="Arial" w:hAnsi="Arial" w:cs="Arial"/>
          <w:sz w:val="24"/>
          <w:szCs w:val="24"/>
        </w:rPr>
        <w:t>( j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 ) rotates it clockwise by 90°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5C44021A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common-collector amplifier circuit is also called an emitter follower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38117DEE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D/A converter converts analog signals to digital signal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1218EF2D" w14:textId="53DC6108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logical relationship where "an event occurs only when all conditions are met" is called OR </w:t>
      </w:r>
      <w:proofErr w:type="spellStart"/>
      <w:proofErr w:type="gramStart"/>
      <w:r w:rsidRPr="008B21DF">
        <w:rPr>
          <w:rFonts w:ascii="Arial" w:hAnsi="Arial" w:cs="Arial"/>
          <w:sz w:val="24"/>
          <w:szCs w:val="24"/>
        </w:rPr>
        <w:t>logi</w:t>
      </w:r>
      <w:r w:rsidRPr="008B21DF">
        <w:rPr>
          <w:rFonts w:ascii="Arial" w:eastAsia="宋体" w:hAnsi="Arial" w:cs="Arial"/>
          <w:sz w:val="24"/>
          <w:szCs w:val="24"/>
        </w:rPr>
        <w:t>C</w:t>
      </w:r>
      <w:proofErr w:type="spellEnd"/>
      <w:r w:rsidRPr="008B21DF">
        <w:rPr>
          <w:rFonts w:ascii="Arial" w:eastAsia="宋体" w:hAnsi="Arial" w:cs="Arial"/>
          <w:sz w:val="24"/>
          <w:szCs w:val="24"/>
        </w:rPr>
        <w:t>.</w:t>
      </w:r>
      <w:r w:rsidRPr="008B21DF">
        <w:rPr>
          <w:rFonts w:ascii="Arial" w:hAnsi="Arial" w:cs="Arial"/>
          <w:color w:val="FF0000"/>
          <w:sz w:val="24"/>
          <w:szCs w:val="24"/>
        </w:rPr>
        <w:t>(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F )</w:t>
      </w:r>
    </w:p>
    <w:p w14:paraId="619C5169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D/A converter converts digital signals to analog signal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44EC0E99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output state of a sequential logic circuit depends only on the current input variable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2EF8DB2D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digital circuits, "1" and "0" represent two states with numerical magnitude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1BFD0DCA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counter where all flip-flops are controlled by the same clock pulse is called an asynchronous counter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5606B9F3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lastRenderedPageBreak/>
        <w:t xml:space="preserve">When a binary decoder is disabled, all outputs are at a high logic level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5B1888A0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Not all active single-port networks have </w:t>
      </w:r>
      <w:proofErr w:type="spellStart"/>
      <w:r w:rsidRPr="008B21DF">
        <w:rPr>
          <w:rFonts w:ascii="Arial" w:hAnsi="Arial" w:cs="Arial"/>
          <w:sz w:val="24"/>
          <w:szCs w:val="24"/>
        </w:rPr>
        <w:t>Thévenin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or Norton equivalent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573E4ACC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When writing nodal or mesh equations for circuits with dependent sources, treat dependent sources as independent source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0BC86ACD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For </w:t>
      </w:r>
      <w:proofErr w:type="spellStart"/>
      <w:r w:rsidRPr="008B21DF">
        <w:rPr>
          <w:rFonts w:ascii="Arial" w:hAnsi="Arial" w:cs="Arial"/>
          <w:sz w:val="24"/>
          <w:szCs w:val="24"/>
        </w:rPr>
        <w:t>Thévenin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/Norton equivalent resistance, replace independent voltage sources with short circuits and current sources with open circuit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22B5E329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ductors and capacitors are dynamic, energy-storage, and active element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36D86793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actual direction of current is defined as the movement of free electron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270A376A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DC steady state, an inductor behaves as an open circuit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4DFC9C26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Kirchhoff’s Current Law (KCL) applies to both nodes and closed surface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6EFF31F2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n emitter follower can amplify both voltage and current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4F2C1071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ransistors and FETs conduct using both electrons and holes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687F9EE2" w14:textId="352947F1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a FET with the substrate pre-connected to the source, the drain and source cannot be </w:t>
      </w:r>
      <w:r w:rsidR="00D71838" w:rsidRPr="008B21DF">
        <w:rPr>
          <w:rFonts w:ascii="Arial" w:hAnsi="Arial" w:cs="Arial"/>
          <w:sz w:val="24"/>
          <w:szCs w:val="24"/>
        </w:rPr>
        <w:t>interchange</w:t>
      </w:r>
      <w:r w:rsidR="00D71838">
        <w:rPr>
          <w:rFonts w:ascii="Arial" w:eastAsia="宋体" w:hAnsi="Arial" w:cs="Arial"/>
          <w:sz w:val="24"/>
          <w:szCs w:val="24"/>
        </w:rPr>
        <w:t>d</w:t>
      </w:r>
      <w:r w:rsidR="00D71838" w:rsidRPr="008B21DF">
        <w:rPr>
          <w:rFonts w:ascii="Arial" w:eastAsia="宋体" w:hAnsi="Arial" w:cs="Arial"/>
          <w:sz w:val="24"/>
          <w:szCs w:val="24"/>
        </w:rPr>
        <w:t>.</w:t>
      </w:r>
      <w:r w:rsidR="00D71838" w:rsidRPr="008B21DF">
        <w:rPr>
          <w:rFonts w:ascii="Arial" w:hAnsi="Arial" w:cs="Arial"/>
          <w:color w:val="FF0000"/>
          <w:sz w:val="24"/>
          <w:szCs w:val="24"/>
        </w:rPr>
        <w:t xml:space="preserve"> </w:t>
      </w:r>
      <w:proofErr w:type="gramStart"/>
      <w:r w:rsidR="00D71838" w:rsidRPr="008B21DF">
        <w:rPr>
          <w:rFonts w:ascii="Arial" w:hAnsi="Arial" w:cs="Arial"/>
          <w:color w:val="FF0000"/>
          <w:sz w:val="24"/>
          <w:szCs w:val="24"/>
        </w:rPr>
        <w:t>(</w:t>
      </w:r>
      <w:r w:rsidRPr="008B21DF">
        <w:rPr>
          <w:rFonts w:ascii="Arial" w:hAnsi="Arial" w:cs="Arial"/>
          <w:color w:val="FF0000"/>
          <w:sz w:val="24"/>
          <w:szCs w:val="24"/>
        </w:rPr>
        <w:t xml:space="preserve">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02FF2A28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an active transistor, the emitter current arises from majority carrier diffusion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12010325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an active transistor, the collector current arises from minority carrier drift.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T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4BE26847" w14:textId="77777777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mplifier analysis follows the principle of "AC first, DC second." </w:t>
      </w:r>
      <w:proofErr w:type="gramStart"/>
      <w:r w:rsidRPr="008B21DF">
        <w:rPr>
          <w:rFonts w:ascii="Arial" w:hAnsi="Arial" w:cs="Arial"/>
          <w:color w:val="FF0000"/>
          <w:sz w:val="24"/>
          <w:szCs w:val="24"/>
        </w:rPr>
        <w:t>( F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)</w:t>
      </w:r>
    </w:p>
    <w:p w14:paraId="47C7415C" w14:textId="0286C93F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74LS20 is a dual 4-input NAND gate </w:t>
      </w:r>
      <w:proofErr w:type="gramStart"/>
      <w:r w:rsidRPr="008B21DF">
        <w:rPr>
          <w:rFonts w:ascii="Arial" w:hAnsi="Arial" w:cs="Arial"/>
          <w:sz w:val="24"/>
          <w:szCs w:val="24"/>
        </w:rPr>
        <w:t>I</w:t>
      </w:r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color w:val="FF0000"/>
          <w:sz w:val="24"/>
          <w:szCs w:val="24"/>
        </w:rPr>
        <w:t>(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T )</w:t>
      </w:r>
    </w:p>
    <w:p w14:paraId="422350E5" w14:textId="07E33953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74LS151 is a dual 4-to-1 multiplexer </w:t>
      </w:r>
      <w:proofErr w:type="gramStart"/>
      <w:r w:rsidRPr="008B21DF">
        <w:rPr>
          <w:rFonts w:ascii="Arial" w:hAnsi="Arial" w:cs="Arial"/>
          <w:sz w:val="24"/>
          <w:szCs w:val="24"/>
        </w:rPr>
        <w:t>I</w:t>
      </w:r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color w:val="FF0000"/>
          <w:sz w:val="24"/>
          <w:szCs w:val="24"/>
        </w:rPr>
        <w:t>(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F )</w:t>
      </w:r>
    </w:p>
    <w:p w14:paraId="5FE33F4D" w14:textId="331AEAEA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74LS153 is an 8-to-1 multiplexer </w:t>
      </w:r>
      <w:proofErr w:type="gramStart"/>
      <w:r w:rsidRPr="008B21DF">
        <w:rPr>
          <w:rFonts w:ascii="Arial" w:hAnsi="Arial" w:cs="Arial"/>
          <w:sz w:val="24"/>
          <w:szCs w:val="24"/>
        </w:rPr>
        <w:t>I</w:t>
      </w:r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color w:val="FF0000"/>
          <w:sz w:val="24"/>
          <w:szCs w:val="24"/>
        </w:rPr>
        <w:t>(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F )</w:t>
      </w:r>
    </w:p>
    <w:p w14:paraId="2C004C35" w14:textId="2AB2E19A" w:rsidR="008B21DF" w:rsidRPr="008B21DF" w:rsidRDefault="008B21DF" w:rsidP="008B21DF">
      <w:pPr>
        <w:widowControl/>
        <w:numPr>
          <w:ilvl w:val="0"/>
          <w:numId w:val="1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74LS138 is a 3-to-8 line decoder </w:t>
      </w:r>
      <w:proofErr w:type="gramStart"/>
      <w:r w:rsidRPr="008B21DF">
        <w:rPr>
          <w:rFonts w:ascii="Arial" w:hAnsi="Arial" w:cs="Arial"/>
          <w:sz w:val="24"/>
          <w:szCs w:val="24"/>
        </w:rPr>
        <w:t>I</w:t>
      </w:r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color w:val="FF0000"/>
          <w:sz w:val="24"/>
          <w:szCs w:val="24"/>
        </w:rPr>
        <w:t>(</w:t>
      </w:r>
      <w:proofErr w:type="gramEnd"/>
      <w:r w:rsidRPr="008B21DF">
        <w:rPr>
          <w:rFonts w:ascii="Arial" w:hAnsi="Arial" w:cs="Arial"/>
          <w:color w:val="FF0000"/>
          <w:sz w:val="24"/>
          <w:szCs w:val="24"/>
        </w:rPr>
        <w:t xml:space="preserve"> T )</w:t>
      </w:r>
    </w:p>
    <w:p w14:paraId="227861ED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</w:p>
    <w:p w14:paraId="48486114" w14:textId="77777777" w:rsidR="008B21DF" w:rsidRPr="008B21DF" w:rsidRDefault="008B21DF" w:rsidP="008B21DF">
      <w:pPr>
        <w:pStyle w:val="2"/>
        <w:spacing w:before="0" w:after="0" w:line="360" w:lineRule="auto"/>
        <w:jc w:val="both"/>
        <w:rPr>
          <w:sz w:val="24"/>
        </w:rPr>
      </w:pPr>
      <w:r w:rsidRPr="008B21DF">
        <w:rPr>
          <w:sz w:val="24"/>
        </w:rPr>
        <w:lastRenderedPageBreak/>
        <w:t>II. Fill-in-the-blank questions:</w:t>
      </w:r>
    </w:p>
    <w:p w14:paraId="1BC114E9" w14:textId="5B97518F" w:rsidR="008B21DF" w:rsidRPr="0001758D" w:rsidRDefault="008B21DF" w:rsidP="0001758D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Arial" w:hAnsi="Arial" w:cs="Arial"/>
          <w:sz w:val="24"/>
          <w:szCs w:val="24"/>
        </w:rPr>
      </w:pPr>
      <w:r w:rsidRPr="0001758D">
        <w:rPr>
          <w:rFonts w:ascii="Arial" w:hAnsi="Arial" w:cs="Arial"/>
          <w:sz w:val="24"/>
          <w:szCs w:val="24"/>
        </w:rPr>
        <w:t>The three essential elements of a sinusoidal quantity are ______, ______, and ______.</w:t>
      </w:r>
      <w:r w:rsidRPr="0001758D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01758D">
        <w:rPr>
          <w:rFonts w:ascii="Arial" w:hAnsi="Arial" w:cs="Arial"/>
          <w:sz w:val="24"/>
          <w:szCs w:val="24"/>
        </w:rPr>
        <w:t>: Amplitude (or peak value), Frequency (or angular frequency), Initial phase.</w:t>
      </w:r>
    </w:p>
    <w:p w14:paraId="594BDD8C" w14:textId="260AD5C2" w:rsidR="008B21DF" w:rsidRPr="0001758D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01758D">
        <w:rPr>
          <w:rFonts w:ascii="Arial" w:hAnsi="Arial" w:cs="Arial"/>
          <w:sz w:val="24"/>
          <w:szCs w:val="24"/>
        </w:rPr>
        <w:t>Based on circuit structure, flip-flops can be categorized into ______, ______, and ______.</w:t>
      </w:r>
      <w:r w:rsidRPr="0001758D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01758D">
        <w:rPr>
          <w:rFonts w:ascii="Arial" w:hAnsi="Arial" w:cs="Arial"/>
          <w:sz w:val="24"/>
          <w:szCs w:val="24"/>
        </w:rPr>
        <w:t>: Basic (level-triggered) flip-flops, Synchronous (clock-controlled) flip-flops, Edge-triggered flip-flops.</w:t>
      </w:r>
    </w:p>
    <w:p w14:paraId="4E7F38D2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semiconductor has two types of charge carriers: ______ and ______. Their ordered movements are ______ and ______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Free electrons, Holes; Diffusion, Drift.</w:t>
      </w:r>
    </w:p>
    <w:p w14:paraId="01B3BEE3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Negative feedback can be classified into four types based on input/output connections with the amplifier: ______, ______, ______, and ______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Voltage-series negative feedback, Voltage-shunt negative feedback, Current-series negative feedback, Current-shunt negative feedback.</w:t>
      </w:r>
    </w:p>
    <w:p w14:paraId="67AEC1D6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n integrated operational amplifier consists of four parts: ______, ______, ______, and ______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Input stage, Intermediate stage, Output stage, Bias circuit.</w:t>
      </w:r>
    </w:p>
    <w:p w14:paraId="364F1180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When a PN junction is reverse-biased, the space charge region ______, and the junction enters the ______ state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Widens, Cutoff.</w:t>
      </w:r>
    </w:p>
    <w:p w14:paraId="125F356B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For associated reference directions: If power </w:t>
      </w:r>
      <w:proofErr w:type="gramStart"/>
      <w:r w:rsidRPr="008B21DF">
        <w:rPr>
          <w:rFonts w:ascii="Arial" w:hAnsi="Arial" w:cs="Arial"/>
          <w:sz w:val="24"/>
          <w:szCs w:val="24"/>
        </w:rPr>
        <w:t>( p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 ) is positive, the component ______ power; if ( p ) is negative, it ______ power. For non-associated directions: If </w:t>
      </w:r>
      <w:proofErr w:type="gramStart"/>
      <w:r w:rsidRPr="008B21DF">
        <w:rPr>
          <w:rFonts w:ascii="Arial" w:hAnsi="Arial" w:cs="Arial"/>
          <w:sz w:val="24"/>
          <w:szCs w:val="24"/>
        </w:rPr>
        <w:t>( p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 ) is positive, the component ______ power; if ( p ) is negative, it ______ power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Absorbs, Delivers; Delivers, Absorbs.</w:t>
      </w:r>
    </w:p>
    <w:p w14:paraId="6990FC25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fter equivalent transformation in a circuit, the ______ </w:t>
      </w:r>
      <w:proofErr w:type="spellStart"/>
      <w:r w:rsidRPr="008B21DF">
        <w:rPr>
          <w:rFonts w:ascii="Arial" w:hAnsi="Arial" w:cs="Arial"/>
          <w:sz w:val="24"/>
          <w:szCs w:val="24"/>
        </w:rPr>
        <w:t>and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______ of the untransformed part remain unchanged, meaning the transformation is ______ </w:t>
      </w:r>
      <w:r w:rsidRPr="008B21DF">
        <w:rPr>
          <w:rFonts w:ascii="Arial" w:hAnsi="Arial" w:cs="Arial"/>
          <w:sz w:val="24"/>
          <w:szCs w:val="24"/>
        </w:rPr>
        <w:lastRenderedPageBreak/>
        <w:t>equivalent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Voltage, Current; Externally.</w:t>
      </w:r>
    </w:p>
    <w:p w14:paraId="7A261312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The two fundamental dynamic elements are ______ and ______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Inductor, Capacitor.</w:t>
      </w:r>
    </w:p>
    <w:p w14:paraId="21B68E81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The complete response of a first-order circuit equals the superposition of the ______ response and the ______ response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Zero-input, Zero-state.</w:t>
      </w:r>
    </w:p>
    <w:p w14:paraId="7385B32B" w14:textId="77777777" w:rsidR="008B21DF" w:rsidRPr="008B21DF" w:rsidRDefault="008B21DF" w:rsidP="0001758D">
      <w:pPr>
        <w:widowControl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planar circuit with </w:t>
      </w:r>
      <w:proofErr w:type="gramStart"/>
      <w:r w:rsidRPr="008B21DF">
        <w:rPr>
          <w:rFonts w:ascii="Arial" w:hAnsi="Arial" w:cs="Arial"/>
          <w:sz w:val="24"/>
          <w:szCs w:val="24"/>
        </w:rPr>
        <w:t>( n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 ) nodes and ( b ) branches can have ______ independent KCL equations and ______ independent KVL equations.</w:t>
      </w:r>
      <w:r w:rsidRPr="008B21DF">
        <w:rPr>
          <w:rFonts w:ascii="Arial" w:eastAsia="宋体" w:hAnsi="Arial" w:cs="Arial"/>
          <w:b/>
          <w:color w:val="FF0000"/>
          <w:sz w:val="24"/>
          <w:szCs w:val="24"/>
        </w:rPr>
        <w:br/>
        <w:t xml:space="preserve"> Answer</w:t>
      </w:r>
      <w:r w:rsidRPr="008B21DF">
        <w:rPr>
          <w:rFonts w:ascii="Arial" w:hAnsi="Arial" w:cs="Arial"/>
          <w:sz w:val="24"/>
          <w:szCs w:val="24"/>
        </w:rPr>
        <w:t>: ( n - 1 ), ( b - n + 1 ).</w:t>
      </w:r>
    </w:p>
    <w:p w14:paraId="6B375D53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</w:p>
    <w:p w14:paraId="460417C9" w14:textId="77777777" w:rsidR="008B21DF" w:rsidRPr="008B21DF" w:rsidRDefault="008B21DF" w:rsidP="008B21DF">
      <w:pPr>
        <w:pStyle w:val="2"/>
        <w:spacing w:before="0" w:after="0" w:line="360" w:lineRule="auto"/>
        <w:jc w:val="both"/>
        <w:rPr>
          <w:sz w:val="24"/>
        </w:rPr>
      </w:pPr>
      <w:r w:rsidRPr="008B21DF">
        <w:rPr>
          <w:sz w:val="24"/>
        </w:rPr>
        <w:t>III. Multiple Choice Question:</w:t>
      </w:r>
    </w:p>
    <w:p w14:paraId="261163BF" w14:textId="22F9846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C voltmeters typically measure: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Instantaneous value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Peak value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RMS value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Peak-to-peak value</w:t>
      </w:r>
    </w:p>
    <w:p w14:paraId="042C552E" w14:textId="5F0BE659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Combinational logic circuits are built using: </w:t>
      </w:r>
      <w:r w:rsidRPr="008B21DF">
        <w:rPr>
          <w:rFonts w:ascii="Arial" w:hAnsi="Arial" w:cs="Arial"/>
          <w:color w:val="FF0000"/>
          <w:sz w:val="24"/>
          <w:szCs w:val="24"/>
        </w:rPr>
        <w:t>(B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Flip-flops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Logic gates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Counters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Registers</w:t>
      </w:r>
    </w:p>
    <w:p w14:paraId="33CC816E" w14:textId="3E38D9D1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For an amplifier circuit, "open-loop" means: </w:t>
      </w:r>
      <w:r w:rsidRPr="008B21DF">
        <w:rPr>
          <w:rFonts w:ascii="Arial" w:hAnsi="Arial" w:cs="Arial"/>
          <w:color w:val="FF0000"/>
          <w:sz w:val="24"/>
          <w:szCs w:val="24"/>
        </w:rPr>
        <w:t>(B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No signal source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No feedback path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No power supply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No load</w:t>
      </w:r>
    </w:p>
    <w:p w14:paraId="478E29E2" w14:textId="1C36C306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n N-type semiconductor is formed by doping an intrinsic semiconductor with: </w:t>
      </w:r>
      <w:r w:rsidRPr="008B21DF">
        <w:rPr>
          <w:rFonts w:ascii="Arial" w:hAnsi="Arial" w:cs="Arial"/>
          <w:color w:val="FF0000"/>
          <w:sz w:val="24"/>
          <w:szCs w:val="24"/>
        </w:rPr>
        <w:t>(A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Pentavalent elements </w:t>
      </w:r>
      <w:r w:rsidRPr="008B21DF">
        <w:rPr>
          <w:rFonts w:ascii="Arial" w:eastAsia="宋体" w:hAnsi="Arial" w:cs="Arial"/>
          <w:sz w:val="24"/>
          <w:szCs w:val="24"/>
        </w:rPr>
        <w:br/>
      </w:r>
      <w:r w:rsidRPr="008B21DF">
        <w:rPr>
          <w:rFonts w:ascii="Arial" w:eastAsia="宋体" w:hAnsi="Arial" w:cs="Arial"/>
          <w:sz w:val="24"/>
          <w:szCs w:val="24"/>
        </w:rPr>
        <w:lastRenderedPageBreak/>
        <w:t>B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Tetravalent elements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Trivalent elements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Divalent elements</w:t>
      </w:r>
    </w:p>
    <w:p w14:paraId="33E9A389" w14:textId="4F83AB32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P-type semiconductor is formed by doping an intrinsic semiconductor with: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Pentavalent elements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Tetravalent elements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Trivalent elements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Divalent elements</w:t>
      </w:r>
    </w:p>
    <w:p w14:paraId="25338FD8" w14:textId="1785CE83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the saturation region, a transistor’s emitter and collector junctions are biased as: </w:t>
      </w:r>
      <w:r w:rsidRPr="008B21DF">
        <w:rPr>
          <w:rFonts w:ascii="Arial" w:hAnsi="Arial" w:cs="Arial"/>
          <w:color w:val="FF0000"/>
          <w:sz w:val="24"/>
          <w:szCs w:val="24"/>
        </w:rPr>
        <w:t>(A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Both forward-biased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Emitter forward, collector reverse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r w:rsidRPr="008B21DF">
        <w:rPr>
          <w:rFonts w:ascii="Arial" w:hAnsi="Arial" w:cs="Arial"/>
          <w:sz w:val="24"/>
          <w:szCs w:val="24"/>
        </w:rPr>
        <w:t>Emitter reverse, collector forward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="00D45FB3">
        <w:rPr>
          <w:rFonts w:ascii="Arial" w:eastAsia="宋体" w:hAnsi="Arial" w:cs="Arial"/>
          <w:sz w:val="24"/>
          <w:szCs w:val="24"/>
        </w:rPr>
        <w:t xml:space="preserve"> </w:t>
      </w:r>
      <w:proofErr w:type="gramStart"/>
      <w:r w:rsidRPr="008B21DF">
        <w:rPr>
          <w:rFonts w:ascii="Arial" w:hAnsi="Arial" w:cs="Arial"/>
          <w:sz w:val="24"/>
          <w:szCs w:val="24"/>
        </w:rPr>
        <w:t>Both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 reverse-biased</w:t>
      </w:r>
    </w:p>
    <w:p w14:paraId="4622197A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the cutoff region, a transistor’s emitter and collector junctions are biased as: </w:t>
      </w:r>
      <w:r w:rsidRPr="008B21DF">
        <w:rPr>
          <w:rFonts w:ascii="Arial" w:hAnsi="Arial" w:cs="Arial"/>
          <w:color w:val="FF0000"/>
          <w:sz w:val="24"/>
          <w:szCs w:val="24"/>
        </w:rPr>
        <w:t>(D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Both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forward-biased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Emitter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forward, collector reverse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Emitter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reverse, collector forward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Both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reverse-biased</w:t>
      </w:r>
    </w:p>
    <w:p w14:paraId="25382627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the active region, a transistor’s emitter and collector junctions are biased as: </w:t>
      </w:r>
      <w:r w:rsidRPr="008B21DF">
        <w:rPr>
          <w:rFonts w:ascii="Arial" w:hAnsi="Arial" w:cs="Arial"/>
          <w:color w:val="FF0000"/>
          <w:sz w:val="24"/>
          <w:szCs w:val="24"/>
        </w:rPr>
        <w:t>(B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Both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forward-biased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Emitter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forward, collector reverse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Emitter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reverse, collector forward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Both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reverse-biased</w:t>
      </w:r>
    </w:p>
    <w:p w14:paraId="761C6EEC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When a PN junction is forward-biased, the depletion layer: </w:t>
      </w:r>
      <w:r w:rsidRPr="008B21DF">
        <w:rPr>
          <w:rFonts w:ascii="Arial" w:hAnsi="Arial" w:cs="Arial"/>
          <w:color w:val="FF0000"/>
          <w:sz w:val="24"/>
          <w:szCs w:val="24"/>
        </w:rPr>
        <w:t>(D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First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widens then narrows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First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narrows then widens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lastRenderedPageBreak/>
        <w:t>C.</w:t>
      </w:r>
      <w:r w:rsidRPr="008B21DF">
        <w:rPr>
          <w:rFonts w:ascii="Arial" w:hAnsi="Arial" w:cs="Arial"/>
          <w:sz w:val="24"/>
          <w:szCs w:val="24"/>
        </w:rPr>
        <w:t>Widens</w:t>
      </w:r>
      <w:proofErr w:type="spellEnd"/>
      <w:r w:rsidRPr="008B21DF">
        <w:rPr>
          <w:rFonts w:ascii="Arial" w:hAnsi="Arial" w:cs="Arial"/>
          <w:sz w:val="24"/>
          <w:szCs w:val="24"/>
        </w:rPr>
        <w:t>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Narrows</w:t>
      </w:r>
      <w:proofErr w:type="spellEnd"/>
    </w:p>
    <w:p w14:paraId="3BD83BE3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When a PN junction is reverse-biased, the depletion layer: </w:t>
      </w:r>
      <w:r w:rsidRPr="008B21DF">
        <w:rPr>
          <w:rFonts w:ascii="Arial" w:hAnsi="Arial" w:cs="Arial"/>
          <w:color w:val="FF0000"/>
          <w:sz w:val="24"/>
          <w:szCs w:val="24"/>
        </w:rPr>
        <w:t>(A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Widens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>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Narrows</w:t>
      </w:r>
      <w:proofErr w:type="spellEnd"/>
    </w:p>
    <w:p w14:paraId="717E3985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Zener region of a diode corresponds to: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Forward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conduction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Reverse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cutoff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Reverse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breakdown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Forward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cutoff</w:t>
      </w:r>
    </w:p>
    <w:p w14:paraId="12719D27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Which of the following Boolean logic expressions is incorrect?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position w:val="-6"/>
          <w:sz w:val="24"/>
          <w:szCs w:val="24"/>
        </w:rPr>
        <w:object w:dxaOrig="1740" w:dyaOrig="340" w14:anchorId="57E8BF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.8pt" o:ole="">
            <v:imagedata r:id="rId7" o:title=""/>
          </v:shape>
          <o:OLEObject Type="Embed" ProgID="Equation.DSMT4" ShapeID="_x0000_i1025" DrawAspect="Content" ObjectID="_1804684501" r:id="rId8"/>
        </w:objec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position w:val="-14"/>
          <w:sz w:val="24"/>
          <w:szCs w:val="24"/>
        </w:rPr>
        <w:object w:dxaOrig="2500" w:dyaOrig="400" w14:anchorId="170DE8BA">
          <v:shape id="_x0000_i1026" type="#_x0000_t75" style="width:125pt;height:19.9pt" o:ole="">
            <v:imagedata r:id="rId9" o:title=""/>
          </v:shape>
          <o:OLEObject Type="Embed" ProgID="Equation.DSMT4" ShapeID="_x0000_i1026" DrawAspect="Content" ObjectID="_1804684502" r:id="rId10"/>
        </w:objec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Pr="008B21DF">
        <w:rPr>
          <w:rFonts w:ascii="Arial" w:hAnsi="Arial" w:cs="Arial"/>
          <w:position w:val="-4"/>
          <w:sz w:val="24"/>
          <w:szCs w:val="24"/>
        </w:rPr>
        <w:object w:dxaOrig="1540" w:dyaOrig="320" w14:anchorId="0BA5E6BD">
          <v:shape id="_x0000_i1027" type="#_x0000_t75" style="width:76.85pt;height:15.9pt" o:ole="">
            <v:imagedata r:id="rId11" o:title=""/>
          </v:shape>
          <o:OLEObject Type="Embed" ProgID="Equation.DSMT4" ShapeID="_x0000_i1027" DrawAspect="Content" ObjectID="_1804684503" r:id="rId12"/>
        </w:objec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position w:val="-14"/>
          <w:sz w:val="24"/>
          <w:szCs w:val="24"/>
        </w:rPr>
        <w:object w:dxaOrig="1380" w:dyaOrig="400" w14:anchorId="769198DA">
          <v:shape id="_x0000_i1028" type="#_x0000_t75" style="width:68.9pt;height:19.9pt" o:ole="">
            <v:imagedata r:id="rId13" o:title=""/>
          </v:shape>
          <o:OLEObject Type="Embed" ProgID="Equation.DSMT4" ShapeID="_x0000_i1028" DrawAspect="Content" ObjectID="_1804684504" r:id="rId14"/>
        </w:object>
      </w:r>
    </w:p>
    <w:p w14:paraId="2BA6A222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n example of a non-weighted code is: </w:t>
      </w:r>
      <w:r w:rsidRPr="008B21DF">
        <w:rPr>
          <w:rFonts w:ascii="Arial" w:hAnsi="Arial" w:cs="Arial"/>
          <w:color w:val="FF0000"/>
          <w:sz w:val="24"/>
          <w:szCs w:val="24"/>
        </w:rPr>
        <w:t>(A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Gray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code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>8421BCD code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Pr="008B21DF">
        <w:rPr>
          <w:rFonts w:ascii="Arial" w:hAnsi="Arial" w:cs="Arial"/>
          <w:sz w:val="24"/>
          <w:szCs w:val="24"/>
        </w:rPr>
        <w:t>5421BCD code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>2421BCD code</w:t>
      </w:r>
    </w:p>
    <w:p w14:paraId="32A6B856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Which circuit is NOT a sequential logic circuit?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Synchronous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counter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Data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register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Decoder</w:t>
      </w:r>
      <w:proofErr w:type="spellEnd"/>
      <w:r w:rsidRPr="008B21DF">
        <w:rPr>
          <w:rFonts w:ascii="Arial" w:hAnsi="Arial" w:cs="Arial"/>
          <w:sz w:val="24"/>
          <w:szCs w:val="24"/>
        </w:rPr>
        <w:t>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Asynchronous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counter</w:t>
      </w:r>
    </w:p>
    <w:p w14:paraId="40FA87BF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In Boolean algebra, </w:t>
      </w:r>
      <w:proofErr w:type="gramStart"/>
      <w:r w:rsidRPr="008B21DF">
        <w:rPr>
          <w:rFonts w:ascii="Arial" w:hAnsi="Arial" w:cs="Arial"/>
          <w:sz w:val="24"/>
          <w:szCs w:val="24"/>
        </w:rPr>
        <w:t>( A</w:t>
      </w:r>
      <w:proofErr w:type="gramEnd"/>
      <w:r w:rsidRPr="008B21DF">
        <w:rPr>
          <w:rFonts w:ascii="Arial" w:hAnsi="Arial" w:cs="Arial"/>
          <w:sz w:val="24"/>
          <w:szCs w:val="24"/>
        </w:rPr>
        <w:t xml:space="preserve"> + A = ) ______.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sz w:val="24"/>
          <w:szCs w:val="24"/>
        </w:rPr>
        <w:t xml:space="preserve"> 2A 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 xml:space="preserve"> 1  </w:t>
      </w:r>
      <w:r w:rsidRPr="008B21DF">
        <w:rPr>
          <w:rFonts w:ascii="Arial" w:eastAsia="宋体" w:hAnsi="Arial" w:cs="Arial"/>
          <w:sz w:val="24"/>
          <w:szCs w:val="24"/>
        </w:rPr>
        <w:br/>
      </w:r>
      <w:r w:rsidRPr="008B21DF">
        <w:rPr>
          <w:rFonts w:ascii="Arial" w:eastAsia="宋体" w:hAnsi="Arial" w:cs="Arial"/>
          <w:sz w:val="24"/>
          <w:szCs w:val="24"/>
        </w:rPr>
        <w:lastRenderedPageBreak/>
        <w:t>C.</w:t>
      </w:r>
      <w:r w:rsidRPr="008B21DF">
        <w:rPr>
          <w:rFonts w:ascii="Arial" w:hAnsi="Arial" w:cs="Arial"/>
          <w:sz w:val="24"/>
          <w:szCs w:val="24"/>
        </w:rPr>
        <w:t xml:space="preserve"> A 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 xml:space="preserve"> 0 </w:t>
      </w:r>
    </w:p>
    <w:p w14:paraId="66366F52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decimal number 25 in 8421BCD code is: </w:t>
      </w:r>
      <w:r w:rsidRPr="008B21DF">
        <w:rPr>
          <w:rFonts w:ascii="Arial" w:hAnsi="Arial" w:cs="Arial"/>
          <w:color w:val="FF0000"/>
          <w:sz w:val="24"/>
          <w:szCs w:val="24"/>
        </w:rPr>
        <w:t>(D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sz w:val="24"/>
          <w:szCs w:val="24"/>
        </w:rPr>
        <w:t>10101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>100111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Pr="008B21DF">
        <w:rPr>
          <w:rFonts w:ascii="Arial" w:hAnsi="Arial" w:cs="Arial"/>
          <w:sz w:val="24"/>
          <w:szCs w:val="24"/>
        </w:rPr>
        <w:t>11001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>00100101</w:t>
      </w:r>
    </w:p>
    <w:p w14:paraId="51597AD3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NAND gate outputs logic 0 when: </w:t>
      </w:r>
      <w:r w:rsidRPr="008B21DF">
        <w:rPr>
          <w:rFonts w:ascii="Arial" w:hAnsi="Arial" w:cs="Arial"/>
          <w:color w:val="FF0000"/>
          <w:sz w:val="24"/>
          <w:szCs w:val="24"/>
        </w:rPr>
        <w:t>(D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All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inputs are 0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Any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input is 0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Only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one input is 0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All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inputs are 1</w:t>
      </w:r>
    </w:p>
    <w:p w14:paraId="70C9C8EA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The XOR result of 24 "1"s is: </w:t>
      </w:r>
      <w:r w:rsidRPr="008B21DF">
        <w:rPr>
          <w:rFonts w:ascii="Arial" w:hAnsi="Arial" w:cs="Arial"/>
          <w:color w:val="FF0000"/>
          <w:sz w:val="24"/>
          <w:szCs w:val="24"/>
        </w:rPr>
        <w:t>(B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sz w:val="24"/>
          <w:szCs w:val="24"/>
        </w:rPr>
        <w:t xml:space="preserve"> -1 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 xml:space="preserve"> 0 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Pr="008B21DF">
        <w:rPr>
          <w:rFonts w:ascii="Arial" w:hAnsi="Arial" w:cs="Arial"/>
          <w:sz w:val="24"/>
          <w:szCs w:val="24"/>
        </w:rPr>
        <w:t xml:space="preserve"> 1 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 xml:space="preserve"> 24 </w:t>
      </w:r>
    </w:p>
    <w:p w14:paraId="082DB82A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16-to-1 multiplexer has ______ address input lines.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sz w:val="24"/>
          <w:szCs w:val="24"/>
        </w:rPr>
        <w:t>2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>3 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Pr="008B21DF">
        <w:rPr>
          <w:rFonts w:ascii="Arial" w:hAnsi="Arial" w:cs="Arial"/>
          <w:sz w:val="24"/>
          <w:szCs w:val="24"/>
        </w:rPr>
        <w:t>4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>8</w:t>
      </w:r>
    </w:p>
    <w:p w14:paraId="5CFEE02C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maxterm expression is also called: </w:t>
      </w:r>
      <w:r w:rsidRPr="008B21DF">
        <w:rPr>
          <w:rFonts w:ascii="Arial" w:hAnsi="Arial" w:cs="Arial"/>
          <w:color w:val="FF0000"/>
          <w:sz w:val="24"/>
          <w:szCs w:val="24"/>
        </w:rPr>
        <w:t>(B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Standard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sum-of-products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Standard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product-of-sums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Standard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XOR form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Standard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XNOR form</w:t>
      </w:r>
    </w:p>
    <w:p w14:paraId="38EAEBAD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Encoding 100 objects requires ______ binary bits. </w:t>
      </w:r>
      <w:r w:rsidRPr="008B21DF">
        <w:rPr>
          <w:rFonts w:ascii="Arial" w:hAnsi="Arial" w:cs="Arial"/>
          <w:color w:val="FF0000"/>
          <w:sz w:val="24"/>
          <w:szCs w:val="24"/>
        </w:rPr>
        <w:t>(C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sz w:val="24"/>
          <w:szCs w:val="24"/>
        </w:rPr>
        <w:t>5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>6 </w:t>
      </w:r>
      <w:r w:rsidRPr="008B21DF">
        <w:rPr>
          <w:rFonts w:ascii="Arial" w:eastAsia="宋体" w:hAnsi="Arial" w:cs="Arial"/>
          <w:sz w:val="24"/>
          <w:szCs w:val="24"/>
        </w:rPr>
        <w:br/>
      </w:r>
      <w:r w:rsidRPr="008B21DF">
        <w:rPr>
          <w:rFonts w:ascii="Arial" w:eastAsia="宋体" w:hAnsi="Arial" w:cs="Arial"/>
          <w:sz w:val="24"/>
          <w:szCs w:val="24"/>
        </w:rPr>
        <w:lastRenderedPageBreak/>
        <w:t>C.</w:t>
      </w:r>
      <w:r w:rsidRPr="008B21DF">
        <w:rPr>
          <w:rFonts w:ascii="Arial" w:hAnsi="Arial" w:cs="Arial"/>
          <w:sz w:val="24"/>
          <w:szCs w:val="24"/>
        </w:rPr>
        <w:t>7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>8</w:t>
      </w:r>
    </w:p>
    <w:p w14:paraId="276010B5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ddition that ignores carry from lower bits is called: </w:t>
      </w:r>
      <w:r w:rsidRPr="008B21DF">
        <w:rPr>
          <w:rFonts w:ascii="Arial" w:hAnsi="Arial" w:cs="Arial"/>
          <w:color w:val="FF0000"/>
          <w:sz w:val="24"/>
          <w:szCs w:val="24"/>
        </w:rPr>
        <w:t>(B)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proofErr w:type="gramStart"/>
      <w:r w:rsidRPr="008B21DF">
        <w:rPr>
          <w:rFonts w:ascii="Arial" w:eastAsia="宋体" w:hAnsi="Arial" w:cs="Arial"/>
          <w:sz w:val="24"/>
          <w:szCs w:val="24"/>
        </w:rPr>
        <w:t>A.</w:t>
      </w:r>
      <w:r w:rsidRPr="008B21DF">
        <w:rPr>
          <w:rFonts w:ascii="Arial" w:hAnsi="Arial" w:cs="Arial"/>
          <w:sz w:val="24"/>
          <w:szCs w:val="24"/>
        </w:rPr>
        <w:t>Full</w:t>
      </w:r>
      <w:proofErr w:type="spellEnd"/>
      <w:proofErr w:type="gramEnd"/>
      <w:r w:rsidRPr="008B21DF">
        <w:rPr>
          <w:rFonts w:ascii="Arial" w:hAnsi="Arial" w:cs="Arial"/>
          <w:sz w:val="24"/>
          <w:szCs w:val="24"/>
        </w:rPr>
        <w:t xml:space="preserve"> adder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B.</w:t>
      </w:r>
      <w:r w:rsidRPr="008B21DF">
        <w:rPr>
          <w:rFonts w:ascii="Arial" w:hAnsi="Arial" w:cs="Arial"/>
          <w:sz w:val="24"/>
          <w:szCs w:val="24"/>
        </w:rPr>
        <w:t>Half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adder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C.</w:t>
      </w:r>
      <w:r w:rsidRPr="008B21DF">
        <w:rPr>
          <w:rFonts w:ascii="Arial" w:hAnsi="Arial" w:cs="Arial"/>
          <w:sz w:val="24"/>
          <w:szCs w:val="24"/>
        </w:rPr>
        <w:t>Full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subtractor </w:t>
      </w:r>
      <w:r w:rsidRPr="008B21DF">
        <w:rPr>
          <w:rFonts w:ascii="Arial" w:eastAsia="宋体" w:hAnsi="Arial" w:cs="Arial"/>
          <w:sz w:val="24"/>
          <w:szCs w:val="24"/>
        </w:rPr>
        <w:br/>
      </w:r>
      <w:proofErr w:type="spellStart"/>
      <w:r w:rsidRPr="008B21DF">
        <w:rPr>
          <w:rFonts w:ascii="Arial" w:eastAsia="宋体" w:hAnsi="Arial" w:cs="Arial"/>
          <w:sz w:val="24"/>
          <w:szCs w:val="24"/>
        </w:rPr>
        <w:t>D.</w:t>
      </w:r>
      <w:r w:rsidRPr="008B21DF">
        <w:rPr>
          <w:rFonts w:ascii="Arial" w:hAnsi="Arial" w:cs="Arial"/>
          <w:sz w:val="24"/>
          <w:szCs w:val="24"/>
        </w:rPr>
        <w:t>Half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subtractor</w:t>
      </w:r>
    </w:p>
    <w:p w14:paraId="2B6DC6D2" w14:textId="77777777" w:rsidR="008B21DF" w:rsidRPr="008B21DF" w:rsidRDefault="008B21DF" w:rsidP="008B21DF">
      <w:pPr>
        <w:widowControl/>
        <w:numPr>
          <w:ilvl w:val="0"/>
          <w:numId w:val="3"/>
        </w:numPr>
        <w:spacing w:line="360" w:lineRule="auto"/>
        <w:ind w:firstLine="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valid Boolean identity is: </w:t>
      </w:r>
      <w:r w:rsidRPr="008B21DF">
        <w:rPr>
          <w:rFonts w:ascii="Arial" w:hAnsi="Arial" w:cs="Arial"/>
          <w:color w:val="FF0000"/>
          <w:sz w:val="24"/>
          <w:szCs w:val="24"/>
        </w:rPr>
        <w:t>(D)</w:t>
      </w:r>
      <w:r w:rsidRPr="008B21DF">
        <w:rPr>
          <w:rFonts w:ascii="Arial" w:eastAsia="宋体" w:hAnsi="Arial" w:cs="Arial"/>
          <w:sz w:val="24"/>
          <w:szCs w:val="24"/>
        </w:rPr>
        <w:br/>
        <w:t>A.</w:t>
      </w:r>
      <w:r w:rsidRPr="008B21DF">
        <w:rPr>
          <w:rFonts w:ascii="Arial" w:hAnsi="Arial" w:cs="Arial"/>
          <w:sz w:val="24"/>
          <w:szCs w:val="24"/>
        </w:rPr>
        <w:t xml:space="preserve"> C</w:t>
      </w:r>
      <w:r w:rsidRPr="008B21DF">
        <w:rPr>
          <w:rFonts w:ascii="Arial" w:eastAsia="宋体" w:hAnsi="Arial" w:cs="Arial"/>
          <w:sz w:val="24"/>
          <w:szCs w:val="24"/>
        </w:rPr>
        <w:t>*</w:t>
      </w:r>
      <w:r w:rsidRPr="008B21DF">
        <w:rPr>
          <w:rFonts w:ascii="Arial" w:hAnsi="Arial" w:cs="Arial"/>
          <w:sz w:val="24"/>
          <w:szCs w:val="24"/>
        </w:rPr>
        <w:t>C = C^2  </w:t>
      </w:r>
      <w:r w:rsidRPr="008B21DF">
        <w:rPr>
          <w:rFonts w:ascii="Arial" w:eastAsia="宋体" w:hAnsi="Arial" w:cs="Arial"/>
          <w:sz w:val="24"/>
          <w:szCs w:val="24"/>
        </w:rPr>
        <w:br/>
        <w:t>B.</w:t>
      </w:r>
      <w:r w:rsidRPr="008B21DF">
        <w:rPr>
          <w:rFonts w:ascii="Arial" w:hAnsi="Arial" w:cs="Arial"/>
          <w:sz w:val="24"/>
          <w:szCs w:val="24"/>
        </w:rPr>
        <w:t xml:space="preserve"> 1 + 1 = 10 </w:t>
      </w:r>
      <w:r w:rsidRPr="008B21DF">
        <w:rPr>
          <w:rFonts w:ascii="Arial" w:eastAsia="宋体" w:hAnsi="Arial" w:cs="Arial"/>
          <w:sz w:val="24"/>
          <w:szCs w:val="24"/>
        </w:rPr>
        <w:br/>
        <w:t>C.</w:t>
      </w:r>
      <w:r w:rsidRPr="008B21DF">
        <w:rPr>
          <w:rFonts w:ascii="Arial" w:hAnsi="Arial" w:cs="Arial"/>
          <w:sz w:val="24"/>
          <w:szCs w:val="24"/>
        </w:rPr>
        <w:t xml:space="preserve"> 0 </w:t>
      </w:r>
      <w:r w:rsidRPr="008B21DF">
        <w:rPr>
          <w:rFonts w:ascii="Arial" w:eastAsia="宋体" w:hAnsi="Arial" w:cs="Arial"/>
          <w:sz w:val="24"/>
          <w:szCs w:val="24"/>
        </w:rPr>
        <w:t xml:space="preserve">&lt; </w:t>
      </w:r>
      <w:r w:rsidRPr="008B21DF">
        <w:rPr>
          <w:rFonts w:ascii="Arial" w:hAnsi="Arial" w:cs="Arial"/>
          <w:sz w:val="24"/>
          <w:szCs w:val="24"/>
        </w:rPr>
        <w:t>1  </w:t>
      </w:r>
      <w:r w:rsidRPr="008B21DF">
        <w:rPr>
          <w:rFonts w:ascii="Arial" w:eastAsia="宋体" w:hAnsi="Arial" w:cs="Arial"/>
          <w:sz w:val="24"/>
          <w:szCs w:val="24"/>
        </w:rPr>
        <w:br/>
        <w:t>D.</w:t>
      </w:r>
      <w:r w:rsidRPr="008B21DF">
        <w:rPr>
          <w:rFonts w:ascii="Arial" w:hAnsi="Arial" w:cs="Arial"/>
          <w:sz w:val="24"/>
          <w:szCs w:val="24"/>
        </w:rPr>
        <w:t xml:space="preserve"> A + 1 = 1 </w:t>
      </w:r>
    </w:p>
    <w:p w14:paraId="1D95DC44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</w:p>
    <w:p w14:paraId="192FF0ED" w14:textId="77777777" w:rsidR="008B21DF" w:rsidRPr="008B21DF" w:rsidRDefault="008B21DF" w:rsidP="008B21DF">
      <w:pPr>
        <w:pStyle w:val="2"/>
        <w:spacing w:before="0" w:after="0" w:line="360" w:lineRule="auto"/>
        <w:jc w:val="both"/>
        <w:rPr>
          <w:sz w:val="24"/>
        </w:rPr>
      </w:pPr>
      <w:r w:rsidRPr="008B21DF">
        <w:rPr>
          <w:sz w:val="24"/>
        </w:rPr>
        <w:t>IV. Short Answer Questions:</w:t>
      </w:r>
    </w:p>
    <w:p w14:paraId="5F3A6DDE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. What is a combinational logic circuit?</w:t>
      </w:r>
    </w:p>
    <w:p w14:paraId="5F95B936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combinational logic circuit is one where the output at any moment depends only on the current input values and not on the circuit’s prior state.</w:t>
      </w:r>
    </w:p>
    <w:p w14:paraId="0DEF251C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2A6F6A81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. What is a sequential logic circuit?</w:t>
      </w:r>
    </w:p>
    <w:p w14:paraId="0F55ADB5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sequential logic circuit’s output depends not only on the current input values but also on the circuit’s previous state (i.e., it incorporates memory elements like flip-flops).</w:t>
      </w:r>
    </w:p>
    <w:p w14:paraId="64F5C03C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42DCA293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3. What is an electric circuit?</w:t>
      </w:r>
    </w:p>
    <w:p w14:paraId="2555C702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n electric circuit is a system composed of interconnected electrical components (e.g., resistors, capacitors, sources) designed to achieve a specific function.</w:t>
      </w:r>
    </w:p>
    <w:p w14:paraId="66C056E4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7BD24762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4. What is P-type semiconductor?</w:t>
      </w:r>
    </w:p>
    <w:p w14:paraId="4D0983A5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 xml:space="preserve">A P-type semiconductor is formed by doping an intrinsic semiconductor (e.g., </w:t>
      </w:r>
      <w:r w:rsidRPr="008B21DF">
        <w:rPr>
          <w:rFonts w:ascii="Arial" w:hAnsi="Arial" w:cs="Arial"/>
          <w:sz w:val="24"/>
          <w:szCs w:val="24"/>
        </w:rPr>
        <w:lastRenderedPageBreak/>
        <w:t>silicon) with trivalent impurities (e.g., boron, aluminum, or gallium), creating an excess of holes (positive charge carriers).</w:t>
      </w:r>
    </w:p>
    <w:p w14:paraId="010C3354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4C19BD96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5. What is N-type semiconductor?</w:t>
      </w:r>
    </w:p>
    <w:p w14:paraId="128AF372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n N-type semiconductor is formed by doping an intrinsic semiconductor with pentavalent impurities (e.g., phosphorus, arsenic, or antimony), creating an excess of free electrons (negative charge carriers).</w:t>
      </w:r>
    </w:p>
    <w:p w14:paraId="77AA1415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2D16842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6. Explain the unidirectional conductivity of a PN junction.</w:t>
      </w:r>
    </w:p>
    <w:p w14:paraId="469984EB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PN junction conducts current only in forward bias (when the P-side is connected to the positive terminal and the N-side to the negative terminal). In reverse bias, it blocks current, exhibiting high resistance.</w:t>
      </w:r>
    </w:p>
    <w:p w14:paraId="0A8CF627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CCBF448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7. Describe the structure of a bipolar junction transistor (BJT).</w:t>
      </w:r>
    </w:p>
    <w:p w14:paraId="17675E40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BJT consists of:</w:t>
      </w:r>
    </w:p>
    <w:p w14:paraId="73978CE5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Three doped regions: Emitter, base, and collector.</w:t>
      </w:r>
    </w:p>
    <w:p w14:paraId="1805309E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Two PN junctions: Emitter-base junction and base-collector junction.</w:t>
      </w:r>
    </w:p>
    <w:p w14:paraId="1A26E7F4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Three electrodes: Emitter (E), base (B), and collector (C).</w:t>
      </w:r>
    </w:p>
    <w:p w14:paraId="619D4B36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6A5B5312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8. What are the three regions of a BJT’s output characteristic curve?</w:t>
      </w:r>
    </w:p>
    <w:p w14:paraId="4C8ECE6D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Cutoff region: Both junctions are reverse-biased; no current flows.</w:t>
      </w:r>
    </w:p>
    <w:p w14:paraId="1D92133A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Saturation region: Both junctions are forward-biased; acts as a closed switch.</w:t>
      </w:r>
    </w:p>
    <w:p w14:paraId="07F85391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Active region: Emitter-base junction is forward-biased, collector-base junction is reverse-biased; amplifies signals.</w:t>
      </w:r>
    </w:p>
    <w:p w14:paraId="5CAA9DB1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18707C19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9. Classify independent and dependent power sources.</w:t>
      </w:r>
    </w:p>
    <w:p w14:paraId="2E559B08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Independent sources: Voltage sources (fixed voltage) and current sources (fixed current).</w:t>
      </w:r>
    </w:p>
    <w:p w14:paraId="2529547B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 xml:space="preserve">Dependent (controlled) sources: Voltage-controlled voltage/current </w:t>
      </w:r>
      <w:r w:rsidRPr="008B21DF">
        <w:rPr>
          <w:rFonts w:ascii="Arial" w:hAnsi="Arial" w:cs="Arial"/>
          <w:sz w:val="24"/>
          <w:szCs w:val="24"/>
        </w:rPr>
        <w:lastRenderedPageBreak/>
        <w:t>sources (VCVS/VCCS) and current-controlled voltage/current sources (CCVS/CCCS).</w:t>
      </w:r>
    </w:p>
    <w:p w14:paraId="3D9AAC9B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71DC7971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0. What is a node?</w:t>
      </w:r>
    </w:p>
    <w:p w14:paraId="322BDAAA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node is a connection point in a circuit where three or more components are joined.</w:t>
      </w:r>
    </w:p>
    <w:p w14:paraId="577073EA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101BAEC7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1. What is a branch?</w:t>
      </w:r>
    </w:p>
    <w:p w14:paraId="110CC8CF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branch is a single path in a circuit connecting two nodes, containing one or more components.</w:t>
      </w:r>
    </w:p>
    <w:p w14:paraId="32806FBD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044B6487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2. What is a loop?</w:t>
      </w:r>
    </w:p>
    <w:p w14:paraId="5B5C51BA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loop is any closed path in a circuit where no component or node is encountered more than once.</w:t>
      </w:r>
    </w:p>
    <w:p w14:paraId="7FB83FBB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A71F01A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3. What is the Branch Current Method?</w:t>
      </w:r>
    </w:p>
    <w:p w14:paraId="6015095C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 circuit analysis technique where branch currents are treated as variables, and Kirchhoff’s laws are applied to write equations for solving these currents.</w:t>
      </w:r>
    </w:p>
    <w:p w14:paraId="2214E830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171C4425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4. State the Superposition Theorem.</w:t>
      </w:r>
    </w:p>
    <w:p w14:paraId="326EF697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The total response (voltage or current) in a linear circuit with multiple sources is the sum of the responses caused by each source acting alone, with all other sources turned off (voltage sources shorted, current sources opened).</w:t>
      </w:r>
    </w:p>
    <w:p w14:paraId="65F6CCB4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48180B07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 xml:space="preserve">15. What is </w:t>
      </w:r>
      <w:proofErr w:type="spellStart"/>
      <w:r w:rsidRPr="008B21DF">
        <w:t>Thévenin’s</w:t>
      </w:r>
      <w:proofErr w:type="spellEnd"/>
      <w:r w:rsidRPr="008B21DF">
        <w:t xml:space="preserve"> Theorem?</w:t>
      </w:r>
    </w:p>
    <w:p w14:paraId="5D6BEC20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ny linear two-terminal network can be replaced by an equivalent circuit with a voltage source ((V_{Th})) in series with a resistor ((R_{Th})), where:</w:t>
      </w:r>
    </w:p>
    <w:p w14:paraId="104E66A3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(V_{Th}) = Open-circuit voltage at the terminals.</w:t>
      </w:r>
    </w:p>
    <w:p w14:paraId="2AC43AFB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(R_{Th}) = Equivalent resistance with all sources turned off.</w:t>
      </w:r>
    </w:p>
    <w:p w14:paraId="451778C3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3080B8EB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lastRenderedPageBreak/>
        <w:t>16. What is Norton’s Theorem?</w:t>
      </w:r>
    </w:p>
    <w:p w14:paraId="5542CE4F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ny linear two-terminal network can be replaced by an equivalent circuit with a current source ((I_N)) in parallel with a resistor ((R_N)), where:</w:t>
      </w:r>
    </w:p>
    <w:p w14:paraId="7EF19CB7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(I_N) = Short-circuit current through the terminals.</w:t>
      </w:r>
    </w:p>
    <w:p w14:paraId="16160787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(R_N) = Equivalent resistance with all sources turned off.</w:t>
      </w:r>
    </w:p>
    <w:p w14:paraId="662B8102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2E01280F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7. What are the three essential parameters of a sinusoidal AC signal?</w:t>
      </w:r>
    </w:p>
    <w:p w14:paraId="7D6A845D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Amplitude (maximum value).</w:t>
      </w:r>
    </w:p>
    <w:p w14:paraId="7A64D779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Frequency (or angular frequency, (\omega = 2\pi f)).</w:t>
      </w:r>
    </w:p>
    <w:p w14:paraId="09AB282F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Initial phase angle (starting phase at (t=0)).</w:t>
      </w:r>
    </w:p>
    <w:p w14:paraId="063143DB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2B04E58D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8. Define "switching" in circuits.</w:t>
      </w:r>
    </w:p>
    <w:p w14:paraId="75E72684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Switching refers to any event that changes a circuit’s configuration, such as turning a power source on/off or altering component values.</w:t>
      </w:r>
    </w:p>
    <w:p w14:paraId="3FBD7D0E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63735987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19. What is zero-input response?</w:t>
      </w:r>
    </w:p>
    <w:p w14:paraId="5B3E68E8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The zero-input response is the voltage/current generated solely by the initial stored energy (e.g., in capacitors/inductors) in a circuit after switching, with no external input.</w:t>
      </w:r>
    </w:p>
    <w:p w14:paraId="044B7675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E0C28BD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0. What is zero-state response?</w:t>
      </w:r>
    </w:p>
    <w:p w14:paraId="1383CA62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The zero-state response is the voltage/current generated by an external input in a circuit with no initial stored energy (e.g., capacitors discharged, inductors uncharged).</w:t>
      </w:r>
    </w:p>
    <w:p w14:paraId="41F7BE69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8508D72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1. What are the three configurations of transistor amplifiers?</w:t>
      </w:r>
    </w:p>
    <w:p w14:paraId="254F3D4F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Common Emitter (input at base, output at collector).</w:t>
      </w:r>
    </w:p>
    <w:p w14:paraId="6BEFD2F1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Common Collector (emitter follower).</w:t>
      </w:r>
    </w:p>
    <w:p w14:paraId="6A7C602F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Common Base.</w:t>
      </w:r>
    </w:p>
    <w:p w14:paraId="4082D5FF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76587931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lastRenderedPageBreak/>
        <w:t>22. What is AND logic?</w:t>
      </w:r>
    </w:p>
    <w:p w14:paraId="3B2E39AC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AND logic requires all conditions to be true for the outcome to be true. Symbolically: (Y = A \</w:t>
      </w:r>
      <w:proofErr w:type="spellStart"/>
      <w:r w:rsidRPr="008B21DF">
        <w:rPr>
          <w:rFonts w:ascii="Arial" w:hAnsi="Arial" w:cs="Arial"/>
          <w:sz w:val="24"/>
          <w:szCs w:val="24"/>
        </w:rPr>
        <w:t>cdot</w:t>
      </w:r>
      <w:proofErr w:type="spellEnd"/>
      <w:r w:rsidRPr="008B21DF">
        <w:rPr>
          <w:rFonts w:ascii="Arial" w:hAnsi="Arial" w:cs="Arial"/>
          <w:sz w:val="24"/>
          <w:szCs w:val="24"/>
        </w:rPr>
        <w:t xml:space="preserve"> B).</w:t>
      </w:r>
    </w:p>
    <w:p w14:paraId="77675279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1D3E7BD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3. What is OR logic?</w:t>
      </w:r>
    </w:p>
    <w:p w14:paraId="496E1A32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OR logic requires at least one condition to be true for the outcome to be true. Symbolically: (Y = A + B).</w:t>
      </w:r>
    </w:p>
    <w:p w14:paraId="1FEFD685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4F056470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4. Name the basic logic operations.</w:t>
      </w:r>
    </w:p>
    <w:p w14:paraId="1CEAF867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AND (multiplication).</w:t>
      </w:r>
    </w:p>
    <w:p w14:paraId="7D48477A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OR (addition).</w:t>
      </w:r>
    </w:p>
    <w:p w14:paraId="58EB1F23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NOT (inversion).</w:t>
      </w:r>
    </w:p>
    <w:p w14:paraId="4F165975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2772ABE1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5. Classify flip-flops by structure.</w:t>
      </w:r>
    </w:p>
    <w:p w14:paraId="7538B06D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Basic (asynchronous) flip-flops.</w:t>
      </w:r>
    </w:p>
    <w:p w14:paraId="1AD52FB3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Synchronous (clocked) flip-flops.</w:t>
      </w:r>
    </w:p>
    <w:p w14:paraId="7F93A14B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Edge-triggered flip-flops.</w:t>
      </w:r>
    </w:p>
    <w:p w14:paraId="5D9FAE15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51E654F0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6. What are the sections of an operational amplifier (op-amp)?</w:t>
      </w:r>
    </w:p>
    <w:p w14:paraId="0C5557F4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Input stage (differential amplifier).</w:t>
      </w:r>
    </w:p>
    <w:p w14:paraId="411BDA2C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Intermediate stage (gain stage).</w:t>
      </w:r>
    </w:p>
    <w:p w14:paraId="648D9C1B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Output stage (power amplifier).</w:t>
      </w:r>
    </w:p>
    <w:p w14:paraId="27AA94A6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Bias circuitry.</w:t>
      </w:r>
    </w:p>
    <w:p w14:paraId="561559CD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0C2301D7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7. Explain positive/negative feedback and list types of negative feedback.</w:t>
      </w:r>
    </w:p>
    <w:p w14:paraId="360A4BF4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Positive feedback: Feedback reinforces the input signal (e.g., oscillators).</w:t>
      </w:r>
    </w:p>
    <w:p w14:paraId="4410A7FB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Negative feedback: Feedback opposes the input signal, improving stability and linearity.</w:t>
      </w:r>
    </w:p>
    <w:p w14:paraId="4E0927F1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Types of negative feedback:</w:t>
      </w:r>
    </w:p>
    <w:p w14:paraId="504E27A2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lastRenderedPageBreak/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Voltage-series feedback.</w:t>
      </w:r>
    </w:p>
    <w:p w14:paraId="61535EF2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Voltage-shunt feedback.</w:t>
      </w:r>
    </w:p>
    <w:p w14:paraId="566E55BC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Current-series feedback.</w:t>
      </w:r>
    </w:p>
    <w:p w14:paraId="61DBF5BF" w14:textId="77777777" w:rsidR="008B21DF" w:rsidRPr="008B21DF" w:rsidRDefault="008B21DF" w:rsidP="008B21D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b/>
          <w:bCs/>
          <w:color w:val="000000" w:themeColor="text1"/>
          <w:sz w:val="24"/>
          <w:szCs w:val="24"/>
        </w:rPr>
        <w:t>•</w:t>
      </w:r>
      <w:r w:rsidRPr="008B21DF">
        <w:rPr>
          <w:rFonts w:ascii="Arial" w:hAnsi="Arial" w:cs="Arial"/>
          <w:b/>
          <w:color w:val="FF0000"/>
          <w:sz w:val="24"/>
          <w:szCs w:val="24"/>
        </w:rPr>
        <w:tab/>
      </w:r>
      <w:r w:rsidRPr="008B21DF">
        <w:rPr>
          <w:rFonts w:ascii="Arial" w:hAnsi="Arial" w:cs="Arial"/>
          <w:sz w:val="24"/>
          <w:szCs w:val="24"/>
        </w:rPr>
        <w:t>Current-shunt feedback.</w:t>
      </w:r>
    </w:p>
    <w:p w14:paraId="4E6F822B" w14:textId="77777777" w:rsidR="008B21DF" w:rsidRPr="008B21DF" w:rsidRDefault="008B21DF" w:rsidP="008B21DF">
      <w:pPr>
        <w:spacing w:line="360" w:lineRule="auto"/>
        <w:rPr>
          <w:rFonts w:ascii="Arial" w:eastAsia="宋体" w:hAnsi="Arial" w:cs="Arial"/>
          <w:sz w:val="24"/>
          <w:szCs w:val="24"/>
        </w:rPr>
      </w:pPr>
    </w:p>
    <w:p w14:paraId="26E18709" w14:textId="77777777" w:rsidR="008B21DF" w:rsidRPr="008B21DF" w:rsidRDefault="008B21DF" w:rsidP="008B21DF">
      <w:pPr>
        <w:pStyle w:val="4"/>
        <w:spacing w:line="360" w:lineRule="auto"/>
        <w:jc w:val="both"/>
        <w:rPr>
          <w:rFonts w:eastAsia="宋体"/>
        </w:rPr>
      </w:pPr>
      <w:r w:rsidRPr="008B21DF">
        <w:t>28. What determines closed-loop gain in deep negative feedback?</w:t>
      </w:r>
    </w:p>
    <w:p w14:paraId="35062ED3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  <w:r w:rsidRPr="008B21DF">
        <w:rPr>
          <w:rFonts w:ascii="Arial" w:hAnsi="Arial" w:cs="Arial"/>
          <w:sz w:val="24"/>
          <w:szCs w:val="24"/>
        </w:rPr>
        <w:t>In deep negative feedback, the closed-loop gain depends only on the feedback network’s parameters (e.g., feedback ratio) and is independent of the amplifier’s intrinsic gain.</w:t>
      </w:r>
    </w:p>
    <w:p w14:paraId="493F243A" w14:textId="77777777" w:rsidR="008B21DF" w:rsidRPr="008B21DF" w:rsidRDefault="008B21DF" w:rsidP="008B21DF">
      <w:pPr>
        <w:spacing w:line="360" w:lineRule="auto"/>
        <w:rPr>
          <w:rFonts w:ascii="Arial" w:hAnsi="Arial" w:cs="Arial"/>
          <w:sz w:val="24"/>
          <w:szCs w:val="24"/>
        </w:rPr>
      </w:pPr>
    </w:p>
    <w:sectPr w:rsidR="008B21DF" w:rsidRPr="008B21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268B76" w14:textId="77777777" w:rsidR="000039D9" w:rsidRDefault="000039D9" w:rsidP="00F93D3C">
      <w:r>
        <w:separator/>
      </w:r>
    </w:p>
  </w:endnote>
  <w:endnote w:type="continuationSeparator" w:id="0">
    <w:p w14:paraId="64A83B13" w14:textId="77777777" w:rsidR="000039D9" w:rsidRDefault="000039D9" w:rsidP="00F93D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671786" w14:textId="77777777" w:rsidR="000039D9" w:rsidRDefault="000039D9" w:rsidP="00F93D3C">
      <w:r>
        <w:separator/>
      </w:r>
    </w:p>
  </w:footnote>
  <w:footnote w:type="continuationSeparator" w:id="0">
    <w:p w14:paraId="78786B28" w14:textId="77777777" w:rsidR="000039D9" w:rsidRDefault="000039D9" w:rsidP="00F93D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653F95B"/>
    <w:multiLevelType w:val="singleLevel"/>
    <w:tmpl w:val="8653F95B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9D0A2D55"/>
    <w:multiLevelType w:val="singleLevel"/>
    <w:tmpl w:val="F6BAC042"/>
    <w:lvl w:ilvl="0">
      <w:start w:val="1"/>
      <w:numFmt w:val="decimal"/>
      <w:lvlText w:val="%1."/>
      <w:lvlJc w:val="left"/>
      <w:pPr>
        <w:ind w:left="113" w:hanging="113"/>
      </w:pPr>
      <w:rPr>
        <w:rFonts w:hint="default"/>
      </w:rPr>
    </w:lvl>
  </w:abstractNum>
  <w:abstractNum w:abstractNumId="2" w15:restartNumberingAfterBreak="0">
    <w:nsid w:val="1EF353DC"/>
    <w:multiLevelType w:val="singleLevel"/>
    <w:tmpl w:val="1EF353DC"/>
    <w:lvl w:ilvl="0">
      <w:start w:val="1"/>
      <w:numFmt w:val="decimal"/>
      <w:lvlText w:val="%1."/>
      <w:lvlJc w:val="left"/>
      <w:pPr>
        <w:ind w:left="113" w:hanging="113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BA4"/>
    <w:rsid w:val="000039D9"/>
    <w:rsid w:val="0001758D"/>
    <w:rsid w:val="00413DE7"/>
    <w:rsid w:val="00711BA4"/>
    <w:rsid w:val="008A4A61"/>
    <w:rsid w:val="008B21DF"/>
    <w:rsid w:val="00D45FB3"/>
    <w:rsid w:val="00D71838"/>
    <w:rsid w:val="00F93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A4143E"/>
  <w15:chartTrackingRefBased/>
  <w15:docId w15:val="{8D398869-B98C-4A4E-BFE6-2DFE88C67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nhideWhenUsed/>
    <w:qFormat/>
    <w:rsid w:val="008B21DF"/>
    <w:pPr>
      <w:keepNext/>
      <w:keepLines/>
      <w:widowControl/>
      <w:spacing w:before="260" w:after="260" w:line="413" w:lineRule="auto"/>
      <w:jc w:val="left"/>
      <w:outlineLvl w:val="1"/>
    </w:pPr>
    <w:rPr>
      <w:rFonts w:ascii="Arial" w:eastAsia="黑体" w:hAnsi="Arial" w:cs="Arial"/>
      <w:b/>
      <w:kern w:val="0"/>
      <w:sz w:val="32"/>
      <w:szCs w:val="24"/>
    </w:rPr>
  </w:style>
  <w:style w:type="paragraph" w:styleId="4">
    <w:name w:val="heading 4"/>
    <w:basedOn w:val="a"/>
    <w:next w:val="a"/>
    <w:link w:val="40"/>
    <w:qFormat/>
    <w:rsid w:val="008B21DF"/>
    <w:pPr>
      <w:widowControl/>
      <w:jc w:val="left"/>
      <w:outlineLvl w:val="3"/>
    </w:pPr>
    <w:rPr>
      <w:rFonts w:ascii="Arial" w:eastAsia="Arial" w:hAnsi="Arial" w:cs="Arial"/>
      <w:i/>
      <w:iCs/>
      <w:color w:val="2E74B5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93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93D3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93D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93D3C"/>
    <w:rPr>
      <w:sz w:val="18"/>
      <w:szCs w:val="18"/>
    </w:rPr>
  </w:style>
  <w:style w:type="character" w:customStyle="1" w:styleId="20">
    <w:name w:val="标题 2 字符"/>
    <w:basedOn w:val="a0"/>
    <w:link w:val="2"/>
    <w:rsid w:val="008B21DF"/>
    <w:rPr>
      <w:rFonts w:ascii="Arial" w:eastAsia="黑体" w:hAnsi="Arial" w:cs="Arial"/>
      <w:b/>
      <w:kern w:val="0"/>
      <w:sz w:val="32"/>
      <w:szCs w:val="24"/>
    </w:rPr>
  </w:style>
  <w:style w:type="character" w:customStyle="1" w:styleId="40">
    <w:name w:val="标题 4 字符"/>
    <w:basedOn w:val="a0"/>
    <w:link w:val="4"/>
    <w:rsid w:val="008B21DF"/>
    <w:rPr>
      <w:rFonts w:ascii="Arial" w:eastAsia="Arial" w:hAnsi="Arial" w:cs="Arial"/>
      <w:i/>
      <w:iCs/>
      <w:color w:val="2E74B5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01758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3</Pages>
  <Words>2077</Words>
  <Characters>11841</Characters>
  <Application>Microsoft Office Word</Application>
  <DocSecurity>0</DocSecurity>
  <Lines>98</Lines>
  <Paragraphs>27</Paragraphs>
  <ScaleCrop>false</ScaleCrop>
  <Company/>
  <LinksUpToDate>false</LinksUpToDate>
  <CharactersWithSpaces>13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孙利平</dc:creator>
  <cp:keywords/>
  <dc:description/>
  <cp:lastModifiedBy>孙利平</cp:lastModifiedBy>
  <cp:revision>7</cp:revision>
  <dcterms:created xsi:type="dcterms:W3CDTF">2025-03-28T02:10:00Z</dcterms:created>
  <dcterms:modified xsi:type="dcterms:W3CDTF">2025-03-28T08:24:00Z</dcterms:modified>
</cp:coreProperties>
</file>